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9" r:id="rId3"/>
    <p:sldId id="260" r:id="rId4"/>
    <p:sldId id="262" r:id="rId5"/>
    <p:sldId id="263" r:id="rId6"/>
    <p:sldId id="264" r:id="rId7"/>
    <p:sldId id="265" r:id="rId8"/>
    <p:sldId id="271" r:id="rId9"/>
    <p:sldId id="266" r:id="rId10"/>
    <p:sldId id="274" r:id="rId11"/>
    <p:sldId id="267" r:id="rId12"/>
    <p:sldId id="269" r:id="rId13"/>
    <p:sldId id="268" r:id="rId14"/>
    <p:sldId id="270" r:id="rId15"/>
    <p:sldId id="272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>
        <p:scale>
          <a:sx n="25" d="100"/>
          <a:sy n="25" d="100"/>
        </p:scale>
        <p:origin x="1245" y="31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高歌" userId="d8a25b1d-6c3e-4cc3-9e77-5cd4abedca6a" providerId="ADAL" clId="{84B10F90-9D16-44FA-891F-291C3F927719}"/>
    <pc:docChg chg="modSld">
      <pc:chgData name="高歌" userId="d8a25b1d-6c3e-4cc3-9e77-5cd4abedca6a" providerId="ADAL" clId="{84B10F90-9D16-44FA-891F-291C3F927719}" dt="2021-12-22T03:08:40.579" v="1" actId="478"/>
      <pc:docMkLst>
        <pc:docMk/>
      </pc:docMkLst>
      <pc:sldChg chg="delSp">
        <pc:chgData name="高歌" userId="d8a25b1d-6c3e-4cc3-9e77-5cd4abedca6a" providerId="ADAL" clId="{84B10F90-9D16-44FA-891F-291C3F927719}" dt="2021-12-22T03:08:40.579" v="1" actId="478"/>
        <pc:sldMkLst>
          <pc:docMk/>
          <pc:sldMk cId="0" sldId="271"/>
        </pc:sldMkLst>
        <pc:spChg chg="del">
          <ac:chgData name="高歌" userId="d8a25b1d-6c3e-4cc3-9e77-5cd4abedca6a" providerId="ADAL" clId="{84B10F90-9D16-44FA-891F-291C3F927719}" dt="2021-12-22T03:08:40.579" v="1" actId="478"/>
          <ac:spMkLst>
            <pc:docMk/>
            <pc:sldMk cId="0" sldId="271"/>
            <ac:spMk id="61442" creationId="{74E633C2-0FEC-4C8D-A19E-2B2D7EDBDD91}"/>
          </ac:spMkLst>
        </pc:spChg>
      </pc:sldChg>
      <pc:sldChg chg="delSp">
        <pc:chgData name="高歌" userId="d8a25b1d-6c3e-4cc3-9e77-5cd4abedca6a" providerId="ADAL" clId="{84B10F90-9D16-44FA-891F-291C3F927719}" dt="2021-12-22T03:08:34.841" v="0" actId="478"/>
        <pc:sldMkLst>
          <pc:docMk/>
          <pc:sldMk cId="0" sldId="272"/>
        </pc:sldMkLst>
        <pc:spChg chg="del">
          <ac:chgData name="高歌" userId="d8a25b1d-6c3e-4cc3-9e77-5cd4abedca6a" providerId="ADAL" clId="{84B10F90-9D16-44FA-891F-291C3F927719}" dt="2021-12-22T03:08:34.841" v="0" actId="478"/>
          <ac:spMkLst>
            <pc:docMk/>
            <pc:sldMk cId="0" sldId="272"/>
            <ac:spMk id="62466" creationId="{9D142A14-299A-47D9-961E-3B2CEDCAE5B6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3D092362-2457-49C5-8582-00AF868FEE4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3365500"/>
            <a:chOff x="0" y="0"/>
            <a:chExt cx="5760" cy="2120"/>
          </a:xfrm>
        </p:grpSpPr>
        <p:pic>
          <p:nvPicPr>
            <p:cNvPr id="4099" name="Picture 3">
              <a:extLst>
                <a:ext uri="{FF2B5EF4-FFF2-40B4-BE49-F238E27FC236}">
                  <a16:creationId xmlns:a16="http://schemas.microsoft.com/office/drawing/2014/main" id="{E0E9881A-AE33-4946-9DFB-2980072ACA3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5"/>
            <a:stretch>
              <a:fillRect/>
            </a:stretch>
          </p:blipFill>
          <p:spPr bwMode="invGray">
            <a:xfrm>
              <a:off x="0" y="0"/>
              <a:ext cx="5760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9CE5CE73-0578-49CE-85F8-003BFCAD5BD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2059"/>
              <a:ext cx="2832" cy="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01" name="Rectangle 5">
            <a:extLst>
              <a:ext uri="{FF2B5EF4-FFF2-40B4-BE49-F238E27FC236}">
                <a16:creationId xmlns:a16="http://schemas.microsoft.com/office/drawing/2014/main" id="{141D19BC-09EA-4347-A815-87127DF2DC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7772400" cy="114300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DD1FDC59-7715-4C14-A856-245183FB275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86050" y="3492500"/>
            <a:ext cx="6102350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F3819AC1-1B0C-4157-A5BE-DB15380A764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3359150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DBC92923-4EC7-479F-BE02-B284631A6D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6019800" y="63436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749717DD-8F53-44F1-B8A0-3D22F3D29D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125413" y="6361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0E7EFEB-AD1D-4DE9-8166-DA97689B01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11C2B8-C17D-45B3-A7FE-90592C3B3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6E76D5-FD7C-4CC0-896A-DA43817D18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5CA8F4-00A9-4B29-B112-C0B38545C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AA0B6C-4A54-4E18-BA2B-E473CF07A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4B7321-EAEF-43D0-A233-A12EDE5EB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73F4D6-8585-41F0-A95A-27378D206D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267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F7E03C9-2DA0-4149-8D25-A3FD3C2E1E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96088" y="722313"/>
            <a:ext cx="2159000" cy="5334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53367AD-3A50-4C22-9574-3A255ED84F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17500" y="722313"/>
            <a:ext cx="6326188" cy="5334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74E2B1-6837-4C68-8AE7-39916174E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F33F40-4931-4C31-97B0-9D5BE5B7B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4F065E-3CAE-4C1A-8308-5E6025577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89102D-9EC0-4BD4-B723-EC611A2266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59090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2ADBBF-6D38-4805-8D48-C4AFB006C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9B126A-1B28-49F5-812D-2DA3C47B539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858E53A-0A84-4549-BEA5-C28157B67C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DDEAF1-4D0D-4948-ACD6-7F0447FE44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002C694-4B1A-4A46-AB50-F31F4BD62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108700" y="63436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8AD27F-CB5C-4665-8876-C0F2D45AB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46050" y="6361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6149282-CC6E-48AB-B361-08752706D7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425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5903C1-AE96-4C2F-A4C6-04D4F6CB5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C7B739-81B8-4B83-A2F1-9539382172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FBDB20-78B0-41A7-BB9F-F6063650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8A1436-D2DC-4F49-AC19-66FBC52BD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D02F4A-4EC9-47CD-A93D-C29D025B7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9E6A2E-0E31-4605-A5D9-22FFD69779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819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B8E7F3-90CA-4513-B014-855B95260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CE4969-7B13-489D-A6F4-04923200AB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AAC9C4-C2B7-4335-98BD-D8C4CE3ED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DBEF0A-8FE3-44F2-B36D-74EACFAC3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A35D57-2BC6-403F-A80D-982912382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D548D-B0BA-46FB-B01F-EF855A4571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761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B4C0BD-9026-4684-B0B0-2C8A5ECF3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B4AF9C-7E6D-4428-8F6F-C3614D2D78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4FD38C-71DD-4075-BDAA-9A5D2FA3A4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0B29EA-6527-4D42-93E9-8788809C6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3CB481-AB2C-4C45-81D1-6F8A46CD4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ACF764C-0F59-43C3-8397-DE389F252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C7901-B852-498B-8A1A-6CC1EAE8AE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249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2ABED6-DD2A-477D-AD0E-593116FA17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B7D29B5-18BA-481A-A5EA-447E2683C5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85CA3B8-849A-470B-BB86-C3F539C361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B33B70E-AC66-49EB-B3FF-E9D41CA7DD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DE0307B-74BE-45D3-B3A1-C46DE3A608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D662664-D009-4B6F-A043-17FB48EA0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B4BBDCB-A13E-48A4-9EF1-9C5749F6D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1341FDB-8ABF-4207-8431-ADF2722EB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CB0241-555C-4C73-AB2D-5F2E0E8339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644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A49AB1-0A3C-43CC-9955-99EE56BAC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91A3223-69DF-467C-900E-6772ADE85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2FCD9E9-6D38-4DA2-8BC6-57A47E2D4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4E0341-B5AD-4999-BADF-4A63A372C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8ED288-A506-418A-8F94-D75D2DE8E3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723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E36869-3B2C-4712-9E04-7579D30D3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970AF9A-8103-4F22-AF8F-58889E5C4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101513-183C-40F5-8226-9037DED6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4DBA5-CEE3-4352-9572-E75C02E2AD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584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358552-466D-4A51-BFF3-A896B2A8D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E4D8D8-452E-444A-820D-E9EC3EFA44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871EF7B-6953-4900-A2B4-DB55E737A0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73E080F-82B1-40BF-A0DC-549C5DD0F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3FC74F3-3908-4F39-AC25-282BCD386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A60F1B5-6C9E-4894-A7AB-3A75DAF52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28A7A-090A-44F2-9BD0-ADB445FA38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6898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1CF555-374E-4470-AD45-813F5CDB1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7249CC8-8EB4-4CCE-8646-7D6578EA11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34037D-25E2-4E99-A290-42666F8733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EAD5E2-CA6D-441B-B5D0-A440FB6D2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A3EBB9-790D-42C2-95EC-00188D358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FD5BBE-7001-4FC2-9F9D-A61D9E886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12CBFE-DD65-43DE-BE98-88C5F5B67A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3976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43AFB383-3E73-41C4-AA30-3715FF613E5F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1636713"/>
            <a:ext cx="9148763" cy="4618037"/>
            <a:chOff x="-5" y="1031"/>
            <a:chExt cx="5763" cy="2909"/>
          </a:xfrm>
        </p:grpSpPr>
        <p:pic>
          <p:nvPicPr>
            <p:cNvPr id="3075" name="Picture 3">
              <a:extLst>
                <a:ext uri="{FF2B5EF4-FFF2-40B4-BE49-F238E27FC236}">
                  <a16:creationId xmlns:a16="http://schemas.microsoft.com/office/drawing/2014/main" id="{24C606E5-59E8-4DAC-BE9A-4D614B1A45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778" y="3893"/>
              <a:ext cx="1980" cy="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6" name="Picture 4">
              <a:extLst>
                <a:ext uri="{FF2B5EF4-FFF2-40B4-BE49-F238E27FC236}">
                  <a16:creationId xmlns:a16="http://schemas.microsoft.com/office/drawing/2014/main" id="{F3596E5E-7735-4E6B-A38C-E971ECFEB2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" y="1031"/>
              <a:ext cx="2832" cy="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077" name="Rectangle 5">
            <a:extLst>
              <a:ext uri="{FF2B5EF4-FFF2-40B4-BE49-F238E27FC236}">
                <a16:creationId xmlns:a16="http://schemas.microsoft.com/office/drawing/2014/main" id="{701DF380-DCF7-40D4-A2C7-2DD58157E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17500" y="722313"/>
            <a:ext cx="8637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BF4CAA1-1821-42BE-A47E-0BA8EAD05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28613" y="1941513"/>
            <a:ext cx="820896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E4DE6BA-FB63-44A3-B189-762747596FE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7FEA2261-66C2-4A31-8E79-75490107816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08700" y="63436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BEE00E06-53B0-4219-A808-3D6E3CE6D1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3611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>
                <a:latin typeface="+mn-lt"/>
              </a:defRPr>
            </a:lvl1pPr>
          </a:lstStyle>
          <a:p>
            <a:fld id="{39CC6368-F64E-4D63-849D-96163DED817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FF33"/>
        </a:buClr>
        <a:buSzPct val="7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99CC"/>
        </a:buClr>
        <a:buSzPct val="65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22810;&#23186;&#20307;&#35838;&#20214;/1.0%20_____&#31532;&#19968;&#31456;%20%20&#22810;&#23186;&#20307;&#35745;&#31639;&#26426;&#27010;&#36848;.pps#4. &#31532;&#19968;&#31456; &#22810;&#23186;&#20307;&#35745;&#31639;&#26426;&#27010;&#36848;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D9A1C52-1D7D-4C18-8AB8-46CE46D1DF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25475"/>
            <a:ext cx="8763000" cy="762000"/>
          </a:xfrm>
        </p:spPr>
        <p:txBody>
          <a:bodyPr/>
          <a:lstStyle/>
          <a:p>
            <a:pPr algn="ctr"/>
            <a:r>
              <a:rPr lang="en-US" altLang="zh-CN" sz="40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4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.3  </a:t>
            </a: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格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CBF145AA-C23C-43AB-A160-46899F82DB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620000" cy="4648200"/>
          </a:xfrm>
        </p:spPr>
        <p:txBody>
          <a:bodyPr/>
          <a:lstStyle/>
          <a:p>
            <a:pPr algn="just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．全上界（全下界）定义</a:t>
            </a:r>
          </a:p>
          <a:p>
            <a:pPr algn="just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给定格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≤&gt;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 若存在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使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L,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≤a  (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≤b)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称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≤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全上界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（或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全下界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）。</a:t>
            </a:r>
          </a:p>
          <a:p>
            <a:pPr algn="just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分别记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1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格的全上界（全下界）是唯一的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：若存在两个全上界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,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≥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又因为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≥a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所以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=a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  <p:pic>
        <p:nvPicPr>
          <p:cNvPr id="5124" name="Picture 4">
            <a:hlinkClick r:id="rId3"/>
            <a:extLst>
              <a:ext uri="{FF2B5EF4-FFF2-40B4-BE49-F238E27FC236}">
                <a16:creationId xmlns:a16="http://schemas.microsoft.com/office/drawing/2014/main" id="{3138E32B-DF8B-481B-94A6-7ACD3022C0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562600"/>
            <a:ext cx="1752600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9DF776AE-53EC-4D00-8F43-F60EB5151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3404177-25C3-49DA-A202-D122140FA3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定义</a:t>
            </a:r>
            <a:r>
              <a:rPr lang="en-US" altLang="zh-CN"/>
              <a:t>6-4.3 </a:t>
            </a:r>
            <a:r>
              <a:rPr lang="zh-CN" altLang="en-US"/>
              <a:t>：具有有限个元素的布尔代数称为有限布尔代数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定义</a:t>
            </a:r>
            <a:r>
              <a:rPr lang="en-US" altLang="zh-CN"/>
              <a:t>6-4.4</a:t>
            </a:r>
            <a:r>
              <a:rPr lang="zh-CN" altLang="en-US"/>
              <a:t>：布尔代数的同构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定理：对于任意的正整数</a:t>
            </a:r>
            <a:r>
              <a:rPr lang="en-US" altLang="zh-CN"/>
              <a:t>n</a:t>
            </a:r>
            <a:r>
              <a:rPr lang="zh-CN" altLang="en-US"/>
              <a:t>，必存在含有</a:t>
            </a:r>
            <a:r>
              <a:rPr lang="en-US" altLang="zh-CN"/>
              <a:t>2</a:t>
            </a:r>
            <a:r>
              <a:rPr lang="en-US" altLang="zh-CN" baseline="30000"/>
              <a:t>n</a:t>
            </a:r>
            <a:r>
              <a:rPr lang="zh-CN" altLang="en-US"/>
              <a:t>个元素的布尔代数；反之，任意有限布尔代数的元素个数必为</a:t>
            </a:r>
            <a:r>
              <a:rPr lang="en-US" altLang="zh-CN"/>
              <a:t>2</a:t>
            </a:r>
            <a:r>
              <a:rPr lang="zh-CN" altLang="en-US"/>
              <a:t>的次幂；元素个数相同的布尔代数都是同构的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A47E2994-D944-4B31-9DFF-E25C63B5C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B4F097E-AD5D-4F71-80A8-EACC176857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44675"/>
            <a:ext cx="8137525" cy="4105275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5 </a:t>
            </a:r>
            <a:r>
              <a:rPr lang="zh-CN" altLang="en-US" sz="2000"/>
              <a:t>：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≤&gt; 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格，且具有全下界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如果元素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盖住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则称元素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为原子。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注：在格中若有原子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,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且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≠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则必有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∧b=0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2</a:t>
            </a:r>
            <a:r>
              <a:rPr lang="zh-CN" altLang="en-US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≤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具有全下界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的有限格（即元素个数有限），则对于任何一个元素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 ≠ 0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至少存在一个原子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使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：如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本身就是一个原子，那么，由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≤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就得证。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如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不是原子，那么必存在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L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使得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0&lt;b1&lt;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如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1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原子，那么，定理得证。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否则必存在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2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L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   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使得   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0&lt;b2&lt;b1&lt;b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由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≤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有下界的有限格，所以通过有限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骤总可以找到一个原子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i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使得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0&lt;bi&lt;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b2&lt;b1&lt;b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它是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≤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中的一条链，其中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i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原子，且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i&lt;b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D5C80631-808C-405B-9465-47D281A3946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811838" y="2655888"/>
          <a:ext cx="14224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D5C80631-808C-405B-9465-47D281A39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2655888"/>
                        <a:ext cx="14224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  <p:bldP spid="5632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3EE1842-ED40-4DAB-BEFF-39DA8D209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37588" cy="762000"/>
          </a:xfrm>
        </p:spPr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DD52F881-F1AD-4C27-AB42-5AF144CF2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9144000" cy="5105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引理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1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在一个有补分配格中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当且仅当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≤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） 如果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因为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0∨c=c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所以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∨c=c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由分配律：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b∨c)∧(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∨c)=c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即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b∨c)∧1=c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所以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∨c=c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又因为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 ≤b∨c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因此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≤c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2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）如果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≤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   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≤c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即 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≤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因此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8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/>
      <p:bldP spid="5837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739357EB-684A-4A3D-BF76-A208A8A89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37588" cy="762000"/>
          </a:xfrm>
        </p:spPr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7410EA65-0FBF-4652-9A9A-61D142DA9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791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引理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 2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在一个有限有补分配格中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任意非零元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a1,a2,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ak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满足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j≤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所有原子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j=1,2,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k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=a1∨a2∨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∨ak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：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记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1∨a2∨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∨ak=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因为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j≤b (j=1,2,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k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所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c≤b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（下证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≤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由上引理知证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即可，反证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设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≠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于是必有一个原子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使得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≤b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≤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故由传递性可知：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因为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原子，且满足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所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必是原子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1,a2,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ak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中的一个，因此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c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而由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c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便可得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c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即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这就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原子相矛盾。所以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∧c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由上知：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c ≤ 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≤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故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=c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即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=a1∨a2∨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∨ak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73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73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  <p:bldP spid="5734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C3489EFB-C4A1-4359-AA70-0AEFD0A05A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37588" cy="762000"/>
          </a:xfrm>
        </p:spPr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EC836C05-7B82-4772-A0B5-53DC453162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引理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3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在一个有限有补分配格中，元素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≠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1,a2,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k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满足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i≤b(i=1,2, 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k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所有原子，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=a1∨a2∨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∨ak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将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示为原子的并的唯一形式。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证明：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引理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4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在一个有补分配格中，对于任意一个原子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另一个非零元素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两式中有且仅有一式成立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：由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就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∧b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这就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原子相矛盾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所以，两式不可能同时成立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因为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∧b≤a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原子，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所以只可能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∧b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或者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∧b=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如果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∧b=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即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∧(b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0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于是可得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如果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∧b=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由定理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6-1.6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得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≤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>
            <a:extLst>
              <a:ext uri="{FF2B5EF4-FFF2-40B4-BE49-F238E27FC236}">
                <a16:creationId xmlns:a16="http://schemas.microsoft.com/office/drawing/2014/main" id="{9D62F8B0-1215-4DE9-B50E-AC346F0098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6-4-3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A, ∨, ∧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由有限布尔格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A, ≤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诱导的一个有限有布尔代数，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布尔格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A, ≤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中的所有原子的集合，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A, ∨, ∧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P(S), </a:t>
            </a:r>
            <a:r>
              <a:rPr lang="en-US" altLang="en-US" sz="2800" b="1"/>
              <a:t>∪</a:t>
            </a:r>
            <a:r>
              <a:rPr lang="en-US" altLang="zh-CN" sz="2800" b="1"/>
              <a:t>, </a:t>
            </a:r>
            <a:r>
              <a:rPr lang="en-US" altLang="en-US" sz="2800" b="1"/>
              <a:t>∩</a:t>
            </a:r>
            <a:r>
              <a:rPr lang="en-US" altLang="zh-CN" sz="2800" b="1"/>
              <a:t>,-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同构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推论</a:t>
            </a:r>
            <a:r>
              <a:rPr kumimoji="0"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-1 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限布尔格的元素个数为</a:t>
            </a:r>
            <a:r>
              <a:rPr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其中</a:t>
            </a:r>
            <a:r>
              <a:rPr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该布尔格中所有原子的个数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推论</a:t>
            </a:r>
            <a:r>
              <a:rPr kumimoji="0"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-2 </a:t>
            </a:r>
            <a:r>
              <a:rPr kumimoji="0"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何一个具有</a:t>
            </a:r>
            <a:r>
              <a:rPr lang="en-US" altLang="zh-CN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8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元素的有限布尔代数都是同构的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81991B8E-BD33-4448-8B60-73F73A0128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格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877C590-1ADF-45A6-8742-92F09012A0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8613" y="1941513"/>
            <a:ext cx="8281987" cy="4687887"/>
          </a:xfrm>
        </p:spPr>
        <p:txBody>
          <a:bodyPr/>
          <a:lstStyle/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：格    </a:t>
            </a:r>
          </a:p>
          <a:p>
            <a:pPr algn="just">
              <a:lnSpc>
                <a:spcPct val="144000"/>
              </a:lnSpc>
            </a:pP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144000"/>
              </a:lnSpc>
            </a:pP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全上界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全下界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8132" name="Group 4">
            <a:extLst>
              <a:ext uri="{FF2B5EF4-FFF2-40B4-BE49-F238E27FC236}">
                <a16:creationId xmlns:a16="http://schemas.microsoft.com/office/drawing/2014/main" id="{03DB3680-C1C7-4105-BBBC-EC5F2E3E0D7B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590800"/>
            <a:ext cx="1524000" cy="1676400"/>
            <a:chOff x="2016" y="384"/>
            <a:chExt cx="960" cy="1056"/>
          </a:xfrm>
        </p:grpSpPr>
        <p:sp>
          <p:nvSpPr>
            <p:cNvPr id="48133" name="Oval 5">
              <a:extLst>
                <a:ext uri="{FF2B5EF4-FFF2-40B4-BE49-F238E27FC236}">
                  <a16:creationId xmlns:a16="http://schemas.microsoft.com/office/drawing/2014/main" id="{EF81B8D0-B238-447A-9A6D-AAF1F4102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4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Oval 6">
              <a:extLst>
                <a:ext uri="{FF2B5EF4-FFF2-40B4-BE49-F238E27FC236}">
                  <a16:creationId xmlns:a16="http://schemas.microsoft.com/office/drawing/2014/main" id="{A40141BA-D32F-4400-81F8-F8567AECD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8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5" name="Oval 7">
              <a:extLst>
                <a:ext uri="{FF2B5EF4-FFF2-40B4-BE49-F238E27FC236}">
                  <a16:creationId xmlns:a16="http://schemas.microsoft.com/office/drawing/2014/main" id="{0CB760D2-3A95-48D4-B8EC-449DBF06C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8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6" name="Oval 8">
              <a:extLst>
                <a:ext uri="{FF2B5EF4-FFF2-40B4-BE49-F238E27FC236}">
                  <a16:creationId xmlns:a16="http://schemas.microsoft.com/office/drawing/2014/main" id="{C8F86172-3764-4F85-A329-6270716D0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1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" name="Oval 9">
              <a:extLst>
                <a:ext uri="{FF2B5EF4-FFF2-40B4-BE49-F238E27FC236}">
                  <a16:creationId xmlns:a16="http://schemas.microsoft.com/office/drawing/2014/main" id="{D554A53A-014C-4BDF-82FA-054971801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39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" name="Line 10">
              <a:extLst>
                <a:ext uri="{FF2B5EF4-FFF2-40B4-BE49-F238E27FC236}">
                  <a16:creationId xmlns:a16="http://schemas.microsoft.com/office/drawing/2014/main" id="{2E30AE2B-61A0-4627-900E-0B01D99C2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528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9" name="Line 11">
              <a:extLst>
                <a:ext uri="{FF2B5EF4-FFF2-40B4-BE49-F238E27FC236}">
                  <a16:creationId xmlns:a16="http://schemas.microsoft.com/office/drawing/2014/main" id="{2E861983-F3F8-4476-B08B-D9BCE5A2F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5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>
              <a:extLst>
                <a:ext uri="{FF2B5EF4-FFF2-40B4-BE49-F238E27FC236}">
                  <a16:creationId xmlns:a16="http://schemas.microsoft.com/office/drawing/2014/main" id="{B9520485-31AF-4F6C-8612-2C20ED924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6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>
              <a:extLst>
                <a:ext uri="{FF2B5EF4-FFF2-40B4-BE49-F238E27FC236}">
                  <a16:creationId xmlns:a16="http://schemas.microsoft.com/office/drawing/2014/main" id="{E352FCFD-99CA-4188-BA35-2C5BA5F253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816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2" name="Line 14">
              <a:extLst>
                <a:ext uri="{FF2B5EF4-FFF2-40B4-BE49-F238E27FC236}">
                  <a16:creationId xmlns:a16="http://schemas.microsoft.com/office/drawing/2014/main" id="{5BA810A7-E360-47A6-BB75-B07C33720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Text Box 15">
              <a:extLst>
                <a:ext uri="{FF2B5EF4-FFF2-40B4-BE49-F238E27FC236}">
                  <a16:creationId xmlns:a16="http://schemas.microsoft.com/office/drawing/2014/main" id="{D588DC24-625A-4580-A0BE-B9E46A9BA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84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54D5A43F-86B8-4817-9731-5A1209D25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界格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9732DB22-161B-45F6-9B21-E18132B83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839200" cy="5029200"/>
          </a:xfrm>
        </p:spPr>
        <p:txBody>
          <a:bodyPr/>
          <a:lstStyle/>
          <a:p>
            <a:pPr>
              <a:lnSpc>
                <a:spcPct val="8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3    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在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全上界和全下界的格，称为有界格；全上界记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全下界记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并称它们为格的界。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：由定义知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幺元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幺元。</a:t>
            </a:r>
          </a:p>
          <a:p>
            <a:pPr algn="just">
              <a:lnSpc>
                <a:spcPct val="12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4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L,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0,1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有界格，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若存在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</a:p>
          <a:p>
            <a:pPr algn="just">
              <a:lnSpc>
                <a:spcPct val="124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=0,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=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称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，记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pPr>
              <a:lnSpc>
                <a:spcPct val="8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① 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，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也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  <a:p>
            <a:pPr algn="just">
              <a:lnSpc>
                <a:spcPct val="8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②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补元可以不存在，若存在也可以不唯一（下面例）。</a:t>
            </a:r>
          </a:p>
          <a:p>
            <a:pPr algn="just">
              <a:lnSpc>
                <a:spcPct val="8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3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对任意的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必有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1=1,      a0=a</a:t>
            </a:r>
          </a:p>
          <a:p>
            <a:pPr algn="just">
              <a:lnSpc>
                <a:spcPct val="8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1=a,      a0=0</a:t>
            </a:r>
          </a:p>
          <a:p>
            <a:pPr algn="just">
              <a:lnSpc>
                <a:spcPct val="8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： 显然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1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≥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1(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定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，又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1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≤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（全上界），得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autoUpdateAnimBg="0"/>
      <p:bldP spid="4915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1171EF7-9B50-449B-959B-E748E5807A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格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2438609-9D7A-4F91-9151-F0C1681CA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8613" y="1941513"/>
            <a:ext cx="8586787" cy="4114800"/>
          </a:xfrm>
        </p:spPr>
        <p:txBody>
          <a:bodyPr/>
          <a:lstStyle/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  a)</a:t>
            </a:r>
            <a:r>
              <a:rPr lang="en-US" altLang="zh-CN" b="1" i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,c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,c,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,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b="1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,b,c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均不存在补元。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c) 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有界格中，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互为补元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1204" name="Group 4">
            <a:extLst>
              <a:ext uri="{FF2B5EF4-FFF2-40B4-BE49-F238E27FC236}">
                <a16:creationId xmlns:a16="http://schemas.microsoft.com/office/drawing/2014/main" id="{C6386D35-43EB-472E-B4B3-77DEDAC6186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905000"/>
            <a:ext cx="2286000" cy="1752600"/>
            <a:chOff x="3408" y="240"/>
            <a:chExt cx="1152" cy="1104"/>
          </a:xfrm>
        </p:grpSpPr>
        <p:sp>
          <p:nvSpPr>
            <p:cNvPr id="51205" name="Text Box 5">
              <a:extLst>
                <a:ext uri="{FF2B5EF4-FFF2-40B4-BE49-F238E27FC236}">
                  <a16:creationId xmlns:a16="http://schemas.microsoft.com/office/drawing/2014/main" id="{4DA6BD77-869F-496C-BE2A-FBEF37878C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6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grpSp>
          <p:nvGrpSpPr>
            <p:cNvPr id="51206" name="Group 6">
              <a:extLst>
                <a:ext uri="{FF2B5EF4-FFF2-40B4-BE49-F238E27FC236}">
                  <a16:creationId xmlns:a16="http://schemas.microsoft.com/office/drawing/2014/main" id="{5D8BABF7-4AB3-4D3E-A3EA-64A0C611B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240"/>
              <a:ext cx="960" cy="1104"/>
              <a:chOff x="1776" y="192"/>
              <a:chExt cx="960" cy="1104"/>
            </a:xfrm>
          </p:grpSpPr>
          <p:sp>
            <p:nvSpPr>
              <p:cNvPr id="51207" name="Oval 7">
                <a:extLst>
                  <a:ext uri="{FF2B5EF4-FFF2-40B4-BE49-F238E27FC236}">
                    <a16:creationId xmlns:a16="http://schemas.microsoft.com/office/drawing/2014/main" id="{36B9BBCE-D3C3-4282-94B7-7FC8CEF9C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8" name="Oval 8">
                <a:extLst>
                  <a:ext uri="{FF2B5EF4-FFF2-40B4-BE49-F238E27FC236}">
                    <a16:creationId xmlns:a16="http://schemas.microsoft.com/office/drawing/2014/main" id="{928EB354-5FC7-47CB-B6E1-D5CE916E8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5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9" name="Oval 9">
                <a:extLst>
                  <a:ext uri="{FF2B5EF4-FFF2-40B4-BE49-F238E27FC236}">
                    <a16:creationId xmlns:a16="http://schemas.microsoft.com/office/drawing/2014/main" id="{E6E39E11-FB86-4FE8-AD16-27B9BA3E8C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7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0" name="Oval 10">
                <a:extLst>
                  <a:ext uri="{FF2B5EF4-FFF2-40B4-BE49-F238E27FC236}">
                    <a16:creationId xmlns:a16="http://schemas.microsoft.com/office/drawing/2014/main" id="{A91118B8-8230-4B4D-91F0-ADDBBA90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6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1" name="Oval 11">
                <a:extLst>
                  <a:ext uri="{FF2B5EF4-FFF2-40B4-BE49-F238E27FC236}">
                    <a16:creationId xmlns:a16="http://schemas.microsoft.com/office/drawing/2014/main" id="{F38AF4BD-ACF1-4B4C-978D-6566B9308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2" name="Line 12">
                <a:extLst>
                  <a:ext uri="{FF2B5EF4-FFF2-40B4-BE49-F238E27FC236}">
                    <a16:creationId xmlns:a16="http://schemas.microsoft.com/office/drawing/2014/main" id="{A7C4D217-2F2D-4F2F-AEB4-1453BE728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28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13" name="Line 13">
                <a:extLst>
                  <a:ext uri="{FF2B5EF4-FFF2-40B4-BE49-F238E27FC236}">
                    <a16:creationId xmlns:a16="http://schemas.microsoft.com/office/drawing/2014/main" id="{74F66880-0299-4BD1-ABBE-606A8A33A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33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14" name="Line 14">
                <a:extLst>
                  <a:ext uri="{FF2B5EF4-FFF2-40B4-BE49-F238E27FC236}">
                    <a16:creationId xmlns:a16="http://schemas.microsoft.com/office/drawing/2014/main" id="{950E432E-912F-4145-9D9B-530671208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336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15" name="Line 15">
                <a:extLst>
                  <a:ext uri="{FF2B5EF4-FFF2-40B4-BE49-F238E27FC236}">
                    <a16:creationId xmlns:a16="http://schemas.microsoft.com/office/drawing/2014/main" id="{78C9D25F-9D96-4B0B-A2A9-4521D78B3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62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16" name="Line 16">
                <a:extLst>
                  <a:ext uri="{FF2B5EF4-FFF2-40B4-BE49-F238E27FC236}">
                    <a16:creationId xmlns:a16="http://schemas.microsoft.com/office/drawing/2014/main" id="{D7009DE7-748A-40C8-9E25-DCBFEB0D09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624"/>
                <a:ext cx="28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17" name="Line 17">
                <a:extLst>
                  <a:ext uri="{FF2B5EF4-FFF2-40B4-BE49-F238E27FC236}">
                    <a16:creationId xmlns:a16="http://schemas.microsoft.com/office/drawing/2014/main" id="{C07E28FF-ECA3-4CFA-BC45-CD98E89E3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76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18" name="Text Box 18">
                <a:extLst>
                  <a:ext uri="{FF2B5EF4-FFF2-40B4-BE49-F238E27FC236}">
                    <a16:creationId xmlns:a16="http://schemas.microsoft.com/office/drawing/2014/main" id="{DCAF3581-DABE-49E4-8B04-AB64A7F46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19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51219" name="Text Box 19">
                <a:extLst>
                  <a:ext uri="{FF2B5EF4-FFF2-40B4-BE49-F238E27FC236}">
                    <a16:creationId xmlns:a16="http://schemas.microsoft.com/office/drawing/2014/main" id="{47908F5E-FB00-4A38-81B4-8D5032350C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62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51220" name="Text Box 20">
                <a:extLst>
                  <a:ext uri="{FF2B5EF4-FFF2-40B4-BE49-F238E27FC236}">
                    <a16:creationId xmlns:a16="http://schemas.microsoft.com/office/drawing/2014/main" id="{8192B24B-BC45-4174-B6CA-05F73689DE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10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1221" name="Text Box 21">
                <a:extLst>
                  <a:ext uri="{FF2B5EF4-FFF2-40B4-BE49-F238E27FC236}">
                    <a16:creationId xmlns:a16="http://schemas.microsoft.com/office/drawing/2014/main" id="{CD5FD40C-C7DA-409D-962F-53358F100B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52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</p:grpSp>
      </p:grpSp>
      <p:grpSp>
        <p:nvGrpSpPr>
          <p:cNvPr id="51222" name="Group 22">
            <a:extLst>
              <a:ext uri="{FF2B5EF4-FFF2-40B4-BE49-F238E27FC236}">
                <a16:creationId xmlns:a16="http://schemas.microsoft.com/office/drawing/2014/main" id="{223694C3-F4C8-4C63-8F92-37ED3B79486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581400"/>
            <a:ext cx="1600200" cy="1617663"/>
            <a:chOff x="1488" y="1152"/>
            <a:chExt cx="1008" cy="1070"/>
          </a:xfrm>
        </p:grpSpPr>
        <p:sp>
          <p:nvSpPr>
            <p:cNvPr id="51223" name="Text Box 23">
              <a:extLst>
                <a:ext uri="{FF2B5EF4-FFF2-40B4-BE49-F238E27FC236}">
                  <a16:creationId xmlns:a16="http://schemas.microsoft.com/office/drawing/2014/main" id="{4B765AB8-9CC5-4002-B479-2A977F851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152"/>
              <a:ext cx="19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51224" name="Group 24">
              <a:extLst>
                <a:ext uri="{FF2B5EF4-FFF2-40B4-BE49-F238E27FC236}">
                  <a16:creationId xmlns:a16="http://schemas.microsoft.com/office/drawing/2014/main" id="{8676A958-9E17-4720-AC2E-06D1068F9C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200"/>
              <a:ext cx="1008" cy="1022"/>
              <a:chOff x="1296" y="1248"/>
              <a:chExt cx="1008" cy="1022"/>
            </a:xfrm>
          </p:grpSpPr>
          <p:sp>
            <p:nvSpPr>
              <p:cNvPr id="51225" name="Oval 25">
                <a:extLst>
                  <a:ext uri="{FF2B5EF4-FFF2-40B4-BE49-F238E27FC236}">
                    <a16:creationId xmlns:a16="http://schemas.microsoft.com/office/drawing/2014/main" id="{99209716-DBDB-4B44-A185-1FA02BFDC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6" name="Oval 26">
                <a:extLst>
                  <a:ext uri="{FF2B5EF4-FFF2-40B4-BE49-F238E27FC236}">
                    <a16:creationId xmlns:a16="http://schemas.microsoft.com/office/drawing/2014/main" id="{8C883D82-876C-4619-80BA-3A4077D03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5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7" name="Oval 27">
                <a:extLst>
                  <a:ext uri="{FF2B5EF4-FFF2-40B4-BE49-F238E27FC236}">
                    <a16:creationId xmlns:a16="http://schemas.microsoft.com/office/drawing/2014/main" id="{0D34340A-90C5-47EB-A573-EC890EFAF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7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8" name="Oval 28">
                <a:extLst>
                  <a:ext uri="{FF2B5EF4-FFF2-40B4-BE49-F238E27FC236}">
                    <a16:creationId xmlns:a16="http://schemas.microsoft.com/office/drawing/2014/main" id="{2A87BDE2-111A-4927-BE06-C7E65D164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7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9" name="Oval 29">
                <a:extLst>
                  <a:ext uri="{FF2B5EF4-FFF2-40B4-BE49-F238E27FC236}">
                    <a16:creationId xmlns:a16="http://schemas.microsoft.com/office/drawing/2014/main" id="{7A814A5D-519E-4CCD-AEF5-6372A2ACD9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0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0" name="Line 30">
                <a:extLst>
                  <a:ext uri="{FF2B5EF4-FFF2-40B4-BE49-F238E27FC236}">
                    <a16:creationId xmlns:a16="http://schemas.microsoft.com/office/drawing/2014/main" id="{604E8082-5CC7-4FFA-96A5-17D712230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2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1" name="Line 31">
                <a:extLst>
                  <a:ext uri="{FF2B5EF4-FFF2-40B4-BE49-F238E27FC236}">
                    <a16:creationId xmlns:a16="http://schemas.microsoft.com/office/drawing/2014/main" id="{4B7B7A1E-2194-4D98-A4A4-88BA72B71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1584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2" name="Line 32">
                <a:extLst>
                  <a:ext uri="{FF2B5EF4-FFF2-40B4-BE49-F238E27FC236}">
                    <a16:creationId xmlns:a16="http://schemas.microsoft.com/office/drawing/2014/main" id="{8FA1380A-B577-4F8C-B7A5-B35F3995E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584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3" name="Line 33">
                <a:extLst>
                  <a:ext uri="{FF2B5EF4-FFF2-40B4-BE49-F238E27FC236}">
                    <a16:creationId xmlns:a16="http://schemas.microsoft.com/office/drawing/2014/main" id="{328532F4-B8AA-452E-992A-A85EFBA16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4" name="Line 34">
                <a:extLst>
                  <a:ext uri="{FF2B5EF4-FFF2-40B4-BE49-F238E27FC236}">
                    <a16:creationId xmlns:a16="http://schemas.microsoft.com/office/drawing/2014/main" id="{E9A25C2E-7421-42CF-9D08-FF88E94F4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1824"/>
                <a:ext cx="14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5" name="Text Box 35">
                <a:extLst>
                  <a:ext uri="{FF2B5EF4-FFF2-40B4-BE49-F238E27FC236}">
                    <a16:creationId xmlns:a16="http://schemas.microsoft.com/office/drawing/2014/main" id="{B499C554-8E96-4FA7-9B21-7489832D0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392"/>
                <a:ext cx="288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51236" name="Text Box 36">
                <a:extLst>
                  <a:ext uri="{FF2B5EF4-FFF2-40B4-BE49-F238E27FC236}">
                    <a16:creationId xmlns:a16="http://schemas.microsoft.com/office/drawing/2014/main" id="{5741E451-C739-4DF6-8B29-1E0E9F3AC8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1633"/>
                <a:ext cx="240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  <p:sp>
            <p:nvSpPr>
              <p:cNvPr id="51237" name="Text Box 37">
                <a:extLst>
                  <a:ext uri="{FF2B5EF4-FFF2-40B4-BE49-F238E27FC236}">
                    <a16:creationId xmlns:a16="http://schemas.microsoft.com/office/drawing/2014/main" id="{61197958-5AE1-459B-A010-F4613413EA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968"/>
                <a:ext cx="28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1238" name="Text Box 38">
                <a:extLst>
                  <a:ext uri="{FF2B5EF4-FFF2-40B4-BE49-F238E27FC236}">
                    <a16:creationId xmlns:a16="http://schemas.microsoft.com/office/drawing/2014/main" id="{736E7F8B-67D0-4B20-93DB-0BF8B5070C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679"/>
                <a:ext cx="28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 a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28FEDA2B-3221-4DBB-A8F7-E1822E63FE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格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F300D559-19FC-4810-95E2-8BF82467F5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5</a:t>
            </a: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    若在一个有界格中，每个元素</a:t>
            </a:r>
            <a:r>
              <a:rPr lang="zh-CN" altLang="en-US" b="1" u="sng">
                <a:latin typeface="华文新魏" panose="02010800040101010101" pitchFamily="2" charset="-122"/>
                <a:ea typeface="华文新魏" panose="02010800040101010101" pitchFamily="2" charset="-122"/>
              </a:rPr>
              <a:t>至少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有一</a:t>
            </a:r>
          </a:p>
          <a:p>
            <a:pPr algn="just"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个补元，则称此格为</a:t>
            </a: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格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5222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70CF7E2-A2C8-4AA1-A39D-CDACAB3943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030386FB-CF65-40F3-ADFF-1CF4E4AAE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41513"/>
            <a:ext cx="8839200" cy="4114800"/>
          </a:xfrm>
        </p:spPr>
        <p:txBody>
          <a:bodyPr/>
          <a:lstStyle/>
          <a:p>
            <a:pPr algn="just">
              <a:lnSpc>
                <a:spcPct val="114000"/>
              </a:lnSpc>
              <a:buFont typeface="楷体_GB2312" pitchFamily="49" charset="-122"/>
              <a:buChar char="①"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6 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</a:p>
          <a:p>
            <a:pPr algn="just">
              <a:lnSpc>
                <a:spcPct val="114000"/>
              </a:lnSpc>
              <a:buFont typeface="楷体_GB2312" pitchFamily="49" charset="-122"/>
              <a:buNone/>
            </a:pP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若一个格既是有补格，又是分配格，</a:t>
            </a:r>
          </a:p>
          <a:p>
            <a:pPr algn="just">
              <a:lnSpc>
                <a:spcPct val="114000"/>
              </a:lnSpc>
              <a:buFont typeface="楷体_GB2312" pitchFamily="49" charset="-122"/>
              <a:buNone/>
            </a:pP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则此格称为</a:t>
            </a:r>
            <a:r>
              <a:rPr lang="zh-CN" altLang="en-US" sz="3600" b="1" u="sng"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，又称</a:t>
            </a:r>
            <a:r>
              <a:rPr lang="zh-CN" altLang="en-US" sz="3600" b="1" u="sng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布尔格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114000"/>
              </a:lnSpc>
              <a:buFont typeface="楷体_GB2312" pitchFamily="49" charset="-122"/>
              <a:buNone/>
            </a:pP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  <p:bldP spid="5325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AE66074-5CD6-4E88-99BD-24D7527A86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BA2B94E3-2C07-4024-8C86-8832D9C922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②</a:t>
            </a: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3.4   </a:t>
            </a: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中，任何元素的补</a:t>
            </a:r>
          </a:p>
          <a:p>
            <a:pPr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元是唯一的。</a:t>
            </a:r>
          </a:p>
          <a:p>
            <a:pPr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：设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都是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的补元，则</a:t>
            </a:r>
          </a:p>
          <a:p>
            <a:pPr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ⅰ        a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b=0=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c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a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b=1=a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c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由定理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6-2.3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， 有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b=c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。</a:t>
            </a: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 autoUpdateAnimBg="0"/>
      <p:bldP spid="5427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>
            <a:extLst>
              <a:ext uri="{FF2B5EF4-FFF2-40B4-BE49-F238E27FC236}">
                <a16:creationId xmlns:a16="http://schemas.microsoft.com/office/drawing/2014/main" id="{35D66670-904F-4048-AC2D-B82A8D0764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定义：由布尔格</a:t>
            </a:r>
            <a:r>
              <a:rPr lang="en-US" altLang="zh-CN"/>
              <a:t>&lt;A,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≤</a:t>
            </a:r>
            <a:r>
              <a:rPr lang="en-US" altLang="zh-CN"/>
              <a:t> &gt;</a:t>
            </a:r>
            <a:r>
              <a:rPr lang="zh-CN" altLang="en-US"/>
              <a:t>诱导的代数系统</a:t>
            </a:r>
            <a:r>
              <a:rPr lang="en-US" altLang="zh-CN"/>
              <a:t>&lt;A,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，</a:t>
            </a:r>
            <a:r>
              <a:rPr lang="zh-CN" altLang="en-US"/>
              <a:t> ，</a:t>
            </a:r>
            <a:r>
              <a:rPr lang="en-US" altLang="zh-CN"/>
              <a:t>-&gt;</a:t>
            </a:r>
            <a:r>
              <a:rPr lang="zh-CN" altLang="en-US"/>
              <a:t>称为布尔代数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3B8122D2-6B58-4860-B843-9E18D1D041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5E0B7F2-F88E-4B47-8AFF-62AEE5746E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815388" cy="4916488"/>
          </a:xfrm>
        </p:spPr>
        <p:txBody>
          <a:bodyPr/>
          <a:lstStyle/>
          <a:p>
            <a:pPr>
              <a:lnSpc>
                <a:spcPct val="144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③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4.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有补分配格满足德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摩根定律，即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ⅰ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=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ⅱ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=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endParaRPr lang="en-US" altLang="zh-CN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=a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明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=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b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 =0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0=0</a:t>
            </a:r>
          </a:p>
          <a:p>
            <a:pPr algn="just">
              <a:lnSpc>
                <a:spcPct val="114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=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) =1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=1</a:t>
            </a:r>
          </a:p>
          <a:p>
            <a:pPr algn="just">
              <a:lnSpc>
                <a:spcPct val="114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由有补分配格的补元唯一性，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=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114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由对偶原理  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(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=a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  <p:bldP spid="55299" grpId="0" build="p" autoUpdateAnimBg="0"/>
    </p:bldLst>
  </p:timing>
</p:sld>
</file>

<file path=ppt/theme/theme1.xml><?xml version="1.0" encoding="utf-8"?>
<a:theme xmlns:a="http://schemas.openxmlformats.org/drawingml/2006/main" name="Artsy">
  <a:themeElements>
    <a:clrScheme name="Artsy 8">
      <a:dk1>
        <a:srgbClr val="000000"/>
      </a:dk1>
      <a:lt1>
        <a:srgbClr val="FFFFCC"/>
      </a:lt1>
      <a:dk2>
        <a:srgbClr val="5E1DBD"/>
      </a:dk2>
      <a:lt2>
        <a:srgbClr val="FFCC00"/>
      </a:lt2>
      <a:accent1>
        <a:srgbClr val="808000"/>
      </a:accent1>
      <a:accent2>
        <a:srgbClr val="CC9900"/>
      </a:accent2>
      <a:accent3>
        <a:srgbClr val="B6ABDB"/>
      </a:accent3>
      <a:accent4>
        <a:srgbClr val="DADAAE"/>
      </a:accent4>
      <a:accent5>
        <a:srgbClr val="C0C0AA"/>
      </a:accent5>
      <a:accent6>
        <a:srgbClr val="B98A00"/>
      </a:accent6>
      <a:hlink>
        <a:srgbClr val="CCFFFF"/>
      </a:hlink>
      <a:folHlink>
        <a:srgbClr val="969696"/>
      </a:folHlink>
    </a:clrScheme>
    <a:fontScheme name="Artsy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8">
        <a:dk1>
          <a:srgbClr val="000000"/>
        </a:dk1>
        <a:lt1>
          <a:srgbClr val="FFFFCC"/>
        </a:lt1>
        <a:dk2>
          <a:srgbClr val="5E1DB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6ABDB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FFFF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798</TotalTime>
  <Words>1742</Words>
  <Application>Microsoft Office PowerPoint</Application>
  <PresentationFormat>全屏显示(4:3)</PresentationFormat>
  <Paragraphs>127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华文新魏</vt:lpstr>
      <vt:lpstr>楷体_GB2312</vt:lpstr>
      <vt:lpstr>Arial</vt:lpstr>
      <vt:lpstr>Times New Roman</vt:lpstr>
      <vt:lpstr>Wingdings</vt:lpstr>
      <vt:lpstr>Artsy</vt:lpstr>
      <vt:lpstr>Equation</vt:lpstr>
      <vt:lpstr>    6.3  有补格</vt:lpstr>
      <vt:lpstr>有补格</vt:lpstr>
      <vt:lpstr>有界格</vt:lpstr>
      <vt:lpstr>有补格</vt:lpstr>
      <vt:lpstr>有补格</vt:lpstr>
      <vt:lpstr>有补分配格</vt:lpstr>
      <vt:lpstr>有补分配格</vt:lpstr>
      <vt:lpstr>PowerPoint 演示文稿</vt:lpstr>
      <vt:lpstr>有补分配格</vt:lpstr>
      <vt:lpstr>PowerPoint 演示文稿</vt:lpstr>
      <vt:lpstr>有补分配格</vt:lpstr>
      <vt:lpstr>有补分配格</vt:lpstr>
      <vt:lpstr>有补分配格</vt:lpstr>
      <vt:lpstr>有补分配格</vt:lpstr>
      <vt:lpstr>PowerPoint 演示文稿</vt:lpstr>
    </vt:vector>
  </TitlesOfParts>
  <Company>suzhou uni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网络原理与技术</dc:title>
  <dc:creator>zhangsk</dc:creator>
  <cp:lastModifiedBy>高歌</cp:lastModifiedBy>
  <cp:revision>75</cp:revision>
  <dcterms:created xsi:type="dcterms:W3CDTF">2000-08-24T07:27:54Z</dcterms:created>
  <dcterms:modified xsi:type="dcterms:W3CDTF">2021-12-22T03:08:44Z</dcterms:modified>
</cp:coreProperties>
</file>